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560E8AC5" w14:textId="06EE8B00" w:rsidR="0015402E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85733E7" w14:textId="77777777" w:rsidR="0015402E" w:rsidRDefault="0015402E" w:rsidP="00AA1C8A">
      <w:pPr>
        <w:shd w:val="clear" w:color="auto" w:fill="FFFFFF"/>
        <w:rPr>
          <w:rFonts w:ascii="Arial" w:hAnsi="Arial" w:cs="Arial"/>
        </w:rPr>
      </w:pPr>
    </w:p>
    <w:p w14:paraId="146EE18A" w14:textId="77777777" w:rsidR="0015402E" w:rsidRPr="00483311" w:rsidRDefault="0015402E" w:rsidP="0015402E">
      <w:pPr>
        <w:shd w:val="clear" w:color="auto" w:fill="FFFFFF"/>
        <w:rPr>
          <w:rFonts w:ascii="Arial" w:hAnsi="Arial" w:cs="Arial"/>
        </w:rPr>
        <w:sectPr w:rsidR="0015402E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CD5057" w:rsidP="00AA1C8A">
      <w:pPr>
        <w:spacing w:before="365" w:line="1" w:lineRule="exact"/>
        <w:rPr>
          <w:sz w:val="2"/>
          <w:szCs w:val="2"/>
        </w:rPr>
      </w:pPr>
    </w:p>
    <w:p w14:paraId="4E4725F7" w14:textId="19DC2073" w:rsidR="00AA1C8A" w:rsidRPr="00483311" w:rsidRDefault="00CD5057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DF042A8" w14:textId="7BD8A7C5" w:rsidR="00AA1C8A" w:rsidRPr="0015402E" w:rsidRDefault="0015402E" w:rsidP="0015402E">
      <w:pPr>
        <w:shd w:val="clear" w:color="auto" w:fill="FFFFFF"/>
        <w:ind w:left="-57"/>
        <w:rPr>
          <w:sz w:val="40"/>
          <w:szCs w:val="40"/>
        </w:rPr>
        <w:sectPr w:rsidR="00AA1C8A" w:rsidRPr="0015402E" w:rsidSect="0015402E">
          <w:type w:val="continuous"/>
          <w:pgSz w:w="11909" w:h="16834"/>
          <w:pgMar w:top="1059" w:right="1873" w:bottom="360" w:left="1843" w:header="720" w:footer="720" w:gutter="0"/>
          <w:cols w:space="418"/>
          <w:noEndnote/>
        </w:sectPr>
      </w:pPr>
      <w:r>
        <w:rPr>
          <w:sz w:val="40"/>
          <w:szCs w:val="40"/>
        </w:rPr>
        <w:t xml:space="preserve">Complex Numbers Part 1   </w:t>
      </w: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r w:rsidRPr="00483311">
        <w:rPr>
          <w:b/>
          <w:bCs/>
          <w:i/>
          <w:iCs/>
          <w:color w:val="000000"/>
          <w:sz w:val="22"/>
          <w:szCs w:val="22"/>
        </w:rPr>
        <w:t>i</w:t>
      </w:r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571043745" r:id="rId8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571043746" r:id="rId10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1" o:title=""/>
          </v:shape>
          <o:OLEObject Type="Embed" ProgID="Equation.DSMT4" ShapeID="_x0000_i1027" DrawAspect="Content" ObjectID="_1571043747" r:id="rId12"/>
        </w:object>
      </w:r>
    </w:p>
    <w:p w14:paraId="6DB81D6B" w14:textId="77777777" w:rsidR="0015402E" w:rsidRDefault="0015402E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</w:p>
    <w:p w14:paraId="3C130ACB" w14:textId="5DAAD636" w:rsidR="00AA1C8A" w:rsidRPr="0015402E" w:rsidRDefault="00084B02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  <w:sectPr w:rsidR="00AA1C8A" w:rsidRPr="0015402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3" o:title=""/>
          </v:shape>
          <o:OLEObject Type="Embed" ProgID="Equation.DSMT4" ShapeID="_x0000_i1028" DrawAspect="Content" ObjectID="_1571043748" r:id="rId14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5" o:title=""/>
          </v:shape>
          <o:OLEObject Type="Embed" ProgID="Equation.DSMT4" ShapeID="_x0000_i1029" DrawAspect="Content" ObjectID="_1571043749" r:id="rId16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0" type="#_x0000_t75" style="width:29.25pt;height:17.25pt" o:ole="">
            <v:imagedata r:id="rId17" o:title=""/>
          </v:shape>
          <o:OLEObject Type="Embed" ProgID="Equation.DSMT4" ShapeID="_x0000_i1030" DrawAspect="Content" ObjectID="_1571043750" r:id="rId18"/>
        </w:object>
      </w:r>
    </w:p>
    <w:p w14:paraId="364836E7" w14:textId="77777777" w:rsidR="00AA1C8A" w:rsidRPr="00483311" w:rsidRDefault="00CD5057" w:rsidP="0015402E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right="1690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15402E">
      <w:pPr>
        <w:shd w:val="clear" w:color="auto" w:fill="FFFFFF"/>
        <w:spacing w:line="822" w:lineRule="exact"/>
        <w:ind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t>Simplify each expression.</w:t>
      </w:r>
    </w:p>
    <w:p w14:paraId="3CA307AE" w14:textId="1CF30AC4" w:rsidR="00AA1C8A" w:rsidRPr="009D1CA0" w:rsidRDefault="0015402E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>
        <w:rPr>
          <w:rFonts w:ascii="Arial" w:cs="Arial"/>
          <w:b/>
          <w:bCs/>
          <w:color w:val="000000"/>
        </w:rPr>
        <w:t>7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9D1CA0">
        <w:rPr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>2 + 3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 xml:space="preserve">) + (5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 xml:space="preserve"> 2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>)</w:t>
      </w:r>
    </w:p>
    <w:p w14:paraId="556A6B63" w14:textId="3A1F7409" w:rsidR="00AA1C8A" w:rsidRPr="009D1CA0" w:rsidRDefault="0015402E">
      <w:pPr>
        <w:shd w:val="clear" w:color="auto" w:fill="FFFFFF"/>
        <w:spacing w:before="408"/>
        <w:ind w:left="14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 xml:space="preserve">(4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 xml:space="preserve">)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1 + 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EA6923F" w14:textId="4612638E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1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27F5EF4" w14:textId="30CE01F9" w:rsidR="00AA1C8A" w:rsidRPr="00483311" w:rsidRDefault="0015402E">
      <w:pPr>
        <w:shd w:val="clear" w:color="auto" w:fill="FFFFFF"/>
        <w:spacing w:before="58" w:line="696" w:lineRule="exact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1" type="#_x0000_t75" style="width:117.75pt;height:23.25pt" o:ole="">
            <v:imagedata r:id="rId19" o:title=""/>
          </v:shape>
          <o:OLEObject Type="Embed" ProgID="Equation.DSMT4" ShapeID="_x0000_i1031" DrawAspect="Content" ObjectID="_1571043751" r:id="rId20"/>
        </w:object>
      </w:r>
    </w:p>
    <w:p w14:paraId="7ED17769" w14:textId="09BC03A7" w:rsidR="00AA1C8A" w:rsidRPr="00483311" w:rsidRDefault="0015402E">
      <w:pPr>
        <w:shd w:val="clear" w:color="auto" w:fill="FFFFFF"/>
        <w:spacing w:line="696" w:lineRule="exact"/>
        <w:ind w:left="14"/>
      </w:pPr>
      <w:r>
        <w:rPr>
          <w:rFonts w:ascii="Arial" w:hAnsi="Arial" w:cs="Arial"/>
          <w:b/>
          <w:bCs/>
          <w:color w:val="000000"/>
        </w:rPr>
        <w:t>1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(2 +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44DEE178" w14:textId="0CBEC306" w:rsidR="00AA1C8A" w:rsidRPr="00483311" w:rsidRDefault="0015402E">
      <w:pPr>
        <w:shd w:val="clear" w:color="auto" w:fill="FFFFFF"/>
        <w:spacing w:before="5" w:line="696" w:lineRule="exact"/>
        <w:ind w:left="14"/>
      </w:pPr>
      <w:r>
        <w:rPr>
          <w:rFonts w:ascii="Arial" w:hAnsi="Arial" w:cs="Arial"/>
          <w:b/>
          <w:bCs/>
          <w:color w:val="000000"/>
        </w:rPr>
        <w:t>1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2" type="#_x0000_t75" style="width:98.25pt;height:23.25pt" o:ole="">
            <v:imagedata r:id="rId21" o:title=""/>
          </v:shape>
          <o:OLEObject Type="Embed" ProgID="Equation.DSMT4" ShapeID="_x0000_i1032" DrawAspect="Content" ObjectID="_1571043752" r:id="rId22"/>
        </w:object>
      </w:r>
    </w:p>
    <w:p w14:paraId="4C1CB120" w14:textId="535BC6EF" w:rsidR="0015402E" w:rsidRPr="0015402E" w:rsidRDefault="0015402E" w:rsidP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9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357C88D8" w14:textId="4D9D5752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8.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25DFC20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0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C547ABD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6E6D517" w14:textId="2D81895F" w:rsidR="00AA1C8A" w:rsidRPr="009D1CA0" w:rsidRDefault="0015402E">
      <w:pPr>
        <w:shd w:val="clear" w:color="auto" w:fill="FFFFFF"/>
        <w:spacing w:line="739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5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08995D1" w14:textId="3FFC1857" w:rsidR="00AA1C8A" w:rsidRPr="00483311" w:rsidRDefault="0015402E">
      <w:pPr>
        <w:shd w:val="clear" w:color="auto" w:fill="FFFFFF"/>
        <w:spacing w:before="5" w:line="739" w:lineRule="exact"/>
      </w:pPr>
      <w:r>
        <w:rPr>
          <w:rFonts w:ascii="Arial" w:hAnsi="Arial" w:cs="Arial"/>
          <w:b/>
          <w:bCs/>
          <w:color w:val="000000"/>
        </w:rPr>
        <w:t>1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3" type="#_x0000_t75" style="width:117.75pt;height:23.25pt" o:ole="">
            <v:imagedata r:id="rId23" o:title=""/>
          </v:shape>
          <o:OLEObject Type="Embed" ProgID="Equation.DSMT4" ShapeID="_x0000_i1033" DrawAspect="Content" ObjectID="_1571043753" r:id="rId24"/>
        </w:object>
      </w:r>
    </w:p>
    <w:p w14:paraId="34B81012" w14:textId="1967F3DF" w:rsidR="0015402E" w:rsidRDefault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4" type="#_x0000_t75" style="width:81pt;height:23.25pt" o:ole="">
            <v:imagedata r:id="rId25" o:title=""/>
          </v:shape>
          <o:OLEObject Type="Embed" ProgID="Equation.DSMT4" ShapeID="_x0000_i1034" DrawAspect="Content" ObjectID="_1571043754" r:id="rId26"/>
        </w:object>
      </w:r>
    </w:p>
    <w:p w14:paraId="30A35765" w14:textId="21EAF357" w:rsidR="00AA1C8A" w:rsidRPr="00483311" w:rsidRDefault="0015402E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  <w:r>
        <w:rPr>
          <w:rFonts w:ascii="Arial" w:hAnsi="Arial" w:cs="Arial"/>
          <w:b/>
          <w:bCs/>
          <w:color w:val="000000"/>
        </w:rPr>
        <w:t>2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5" type="#_x0000_t75" style="width:96.75pt;height:23.25pt" o:ole="">
            <v:imagedata r:id="rId27" o:title=""/>
          </v:shape>
          <o:OLEObject Type="Embed" ProgID="Equation.DSMT4" ShapeID="_x0000_i1035" DrawAspect="Content" ObjectID="_1571043755" r:id="rId28"/>
        </w:object>
      </w:r>
    </w:p>
    <w:p w14:paraId="719D506D" w14:textId="77777777" w:rsidR="00AA1C8A" w:rsidRPr="00483311" w:rsidRDefault="00CD5057" w:rsidP="0015402E">
      <w:pPr>
        <w:shd w:val="clear" w:color="auto" w:fill="FFFFFF"/>
        <w:spacing w:before="58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22B1C8" w14:textId="77777777" w:rsidR="00AA1C8A" w:rsidRPr="00483311" w:rsidRDefault="00CD5057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5E36450" w14:textId="4FF5ADA1" w:rsidR="00AA1C8A" w:rsidRPr="00483311" w:rsidRDefault="00CD5057" w:rsidP="0015402E">
      <w:pPr>
        <w:shd w:val="clear" w:color="auto" w:fill="FFFFFF"/>
        <w:ind w:right="-201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EBE5873" w14:textId="77777777" w:rsidR="00AA1C8A" w:rsidRPr="00483311" w:rsidRDefault="00CD5057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06D7404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ACA75A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41083E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8A0EE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EBF1C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6A6803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C915E3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FD7A86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F64B4D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7A56C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15FCC6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330BF5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02A44F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A4FDC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4A824F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19EECA1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8E8883F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BBFB5B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24AB61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DC98AC0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7DCDA9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BBA45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F9C2EE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C09F4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7E9542DE" w14:textId="137487D2" w:rsidR="0015402E" w:rsidRPr="00E756E9" w:rsidRDefault="00E756E9">
      <w:pPr>
        <w:shd w:val="clear" w:color="auto" w:fill="FFFFFF"/>
        <w:rPr>
          <w:b/>
          <w:bCs/>
          <w:color w:val="000000"/>
          <w:sz w:val="36"/>
          <w:szCs w:val="36"/>
        </w:rPr>
      </w:pPr>
      <w:r>
        <w:rPr>
          <w:b/>
          <w:bCs/>
          <w:color w:val="000000"/>
          <w:sz w:val="36"/>
          <w:szCs w:val="36"/>
        </w:rPr>
        <w:lastRenderedPageBreak/>
        <w:t>Class Set: Do not write on</w:t>
      </w:r>
    </w:p>
    <w:p w14:paraId="6C775D5A" w14:textId="1FC0B63B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C5583C" w14:textId="7C44F0D9" w:rsidR="0015402E" w:rsidRPr="0015402E" w:rsidRDefault="0015402E">
      <w:pPr>
        <w:shd w:val="clear" w:color="auto" w:fill="FFFFFF"/>
        <w:rPr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Complex Numbers Part 2</w:t>
      </w:r>
    </w:p>
    <w:p w14:paraId="43D6BA9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753DB0A" w14:textId="3A454719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t>Write each quotient as a complex number.</w:t>
      </w:r>
    </w:p>
    <w:p w14:paraId="2706EF5E" w14:textId="327A3D3B" w:rsidR="00AA1C8A" w:rsidRPr="0015402E" w:rsidRDefault="00084B02" w:rsidP="00AA1C8A">
      <w:pPr>
        <w:shd w:val="clear" w:color="auto" w:fill="FFFFFF"/>
        <w:spacing w:before="200"/>
        <w:ind w:right="2920"/>
        <w:rPr>
          <w:rFonts w:ascii="Arial" w:cs="Arial"/>
          <w:b/>
          <w:bCs/>
          <w:color w:val="000000"/>
        </w:rPr>
      </w:pPr>
      <w:r w:rsidRPr="00483311">
        <w:rPr>
          <w:rFonts w:ascii="Arial" w:cs="Arial"/>
          <w:b/>
          <w:bCs/>
          <w:color w:val="000000"/>
        </w:rPr>
        <w:t xml:space="preserve"> </w:t>
      </w:r>
      <w:r w:rsidR="0015402E">
        <w:rPr>
          <w:rFonts w:ascii="Arial" w:cs="Arial"/>
          <w:b/>
          <w:bCs/>
          <w:color w:val="000000"/>
        </w:rPr>
        <w:t xml:space="preserve">21. 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6" type="#_x0000_t75" style="width:30pt;height:29.25pt" o:ole="">
            <v:imagedata r:id="rId29" o:title=""/>
          </v:shape>
          <o:OLEObject Type="Embed" ProgID="Equation.DSMT4" ShapeID="_x0000_i1036" DrawAspect="Content" ObjectID="_1571043756" r:id="rId30"/>
        </w:object>
      </w:r>
    </w:p>
    <w:p w14:paraId="122E279D" w14:textId="6595B1B3" w:rsidR="000F6CA2" w:rsidRPr="000F6CA2" w:rsidRDefault="000F6CA2" w:rsidP="000F6CA2">
      <w:pPr>
        <w:shd w:val="clear" w:color="auto" w:fill="FFFFFF"/>
        <w:tabs>
          <w:tab w:val="left" w:pos="562"/>
        </w:tabs>
        <w:spacing w:before="346"/>
        <w:ind w:left="11" w:right="2920"/>
        <w:rPr>
          <w:rFonts w:ascii="Arial"/>
          <w:b/>
          <w:bCs/>
          <w:color w:val="000000"/>
        </w:rPr>
      </w:pPr>
      <w:r>
        <w:rPr>
          <w:rFonts w:ascii="Arial" w:cs="Arial"/>
          <w:b/>
          <w:bCs/>
          <w:color w:val="000000"/>
        </w:rPr>
        <w:br/>
      </w:r>
      <w:r w:rsidR="0015402E">
        <w:rPr>
          <w:rFonts w:ascii="Arial" w:cs="Arial"/>
          <w:b/>
          <w:bCs/>
          <w:color w:val="000000"/>
        </w:rPr>
        <w:t>23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7" type="#_x0000_t75" style="width:29.25pt;height:29.25pt" o:ole="">
            <v:imagedata r:id="rId31" o:title=""/>
          </v:shape>
          <o:OLEObject Type="Embed" ProgID="Equation.DSMT4" ShapeID="_x0000_i1037" DrawAspect="Content" ObjectID="_1571043757" r:id="rId32"/>
        </w:object>
      </w:r>
    </w:p>
    <w:p w14:paraId="0FB2734D" w14:textId="3ACF1C42" w:rsidR="000F6CA2" w:rsidRPr="00483311" w:rsidRDefault="000F6CA2" w:rsidP="000F6CA2">
      <w:pPr>
        <w:shd w:val="clear" w:color="auto" w:fill="FFFFFF"/>
        <w:tabs>
          <w:tab w:val="left" w:pos="562"/>
        </w:tabs>
        <w:spacing w:before="346"/>
        <w:ind w:right="2920"/>
        <w:rPr>
          <w:color w:val="000000"/>
          <w:u w:val="single"/>
        </w:rPr>
      </w:pPr>
      <w:r>
        <w:rPr>
          <w:rFonts w:ascii="Arial" w:cs="Arial"/>
          <w:b/>
          <w:bCs/>
          <w:color w:val="000000"/>
        </w:rPr>
        <w:br/>
        <w:t xml:space="preserve">25. </w:t>
      </w:r>
      <m:oMath>
        <m:f>
          <m:fPr>
            <m:ctrlPr>
              <w:rPr>
                <w:rFonts w:ascii="Cambria Math" w:hAnsi="Cambria Math" w:cs="Arial"/>
                <w:bCs/>
                <w:i/>
                <w:color w:val="00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8i</m:t>
            </m:r>
          </m:num>
          <m:den>
            <m:r>
              <w:rPr>
                <w:rFonts w:ascii="Cambria Math" w:hAnsi="Cambria Math" w:cs="Arial"/>
                <w:color w:val="000000"/>
                <w:sz w:val="32"/>
                <w:szCs w:val="32"/>
              </w:rPr>
              <m:t>-1+3i</m:t>
            </m:r>
          </m:den>
        </m:f>
      </m:oMath>
    </w:p>
    <w:p w14:paraId="39AB1938" w14:textId="77777777" w:rsidR="0015402E" w:rsidRDefault="00084B02" w:rsidP="0015402E">
      <w:pPr>
        <w:shd w:val="clear" w:color="auto" w:fill="FFFFFF"/>
        <w:spacing w:before="400"/>
        <w:rPr>
          <w:color w:val="000000"/>
        </w:rPr>
      </w:pPr>
      <w:r w:rsidRPr="00483311">
        <w:rPr>
          <w:color w:val="000000"/>
        </w:rPr>
        <w:br w:type="column"/>
      </w:r>
    </w:p>
    <w:p w14:paraId="251B97E7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2DD66DBC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047776D3" w14:textId="02792688" w:rsidR="00AA1C8A" w:rsidRPr="00483311" w:rsidRDefault="000F6CA2" w:rsidP="000F6CA2">
      <w:pPr>
        <w:shd w:val="clear" w:color="auto" w:fill="FFFFFF"/>
        <w:spacing w:before="400"/>
        <w:ind w:right="-641"/>
        <w:rPr>
          <w:rFonts w:ascii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br/>
      </w:r>
      <w:r>
        <w:rPr>
          <w:rFonts w:ascii="Arial" w:hAnsi="Arial" w:cs="Arial"/>
          <w:b/>
          <w:bCs/>
          <w:color w:val="000000"/>
        </w:rPr>
        <w:br/>
      </w:r>
      <w:r w:rsidR="00084B02" w:rsidRPr="00483311">
        <w:rPr>
          <w:rFonts w:ascii="Arial" w:hAnsi="Arial" w:cs="Arial"/>
          <w:b/>
          <w:bCs/>
          <w:color w:val="000000"/>
        </w:rPr>
        <w:t>2</w:t>
      </w:r>
      <w:r>
        <w:rPr>
          <w:rFonts w:ascii="Arial" w:hAnsi="Arial" w:cs="Arial"/>
          <w:b/>
          <w:bCs/>
          <w:color w:val="000000"/>
        </w:rPr>
        <w:t>2.</w:t>
      </w:r>
      <w:r w:rsidRPr="000F6CA2">
        <w:rPr>
          <w:rFonts w:ascii="Arial" w:hAnsi="Arial" w:cs="Arial"/>
          <w:b/>
          <w:bCs/>
          <w:noProof/>
          <w:color w:val="000000"/>
        </w:rPr>
        <w:drawing>
          <wp:inline distT="0" distB="0" distL="0" distR="0" wp14:anchorId="11BA4AA1" wp14:editId="40E7A5EC">
            <wp:extent cx="516731" cy="400050"/>
            <wp:effectExtent l="0" t="0" r="0" b="0"/>
            <wp:docPr id="3" name="Picture 3" descr="C:\Users\aaron.cress\AppData\Local\Temp\3\2a1cdc6d-35e1-4e81-8094-3fae92888ec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aron.cress\AppData\Local\Temp\3\2a1cdc6d-35e1-4e81-8094-3fae92888ec8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26" cy="403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16209D" w14:textId="7460CE8A" w:rsidR="00AA1C8A" w:rsidRPr="000F6CA2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4</w:t>
      </w:r>
      <w:r w:rsidR="00084B02" w:rsidRPr="00483311">
        <w:rPr>
          <w:rFonts w:ascii="Arial" w:hAnsi="Arial" w:cs="Arial"/>
          <w:b/>
          <w:bCs/>
        </w:rPr>
        <w:t>.</w:t>
      </w:r>
      <w:r w:rsidR="00084B02" w:rsidRPr="00483311">
        <w:rPr>
          <w:b/>
          <w:bCs/>
        </w:rPr>
        <w:t xml:space="preserve">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38" type="#_x0000_t75" style="width:29.25pt;height:29.25pt" o:ole="">
            <v:imagedata r:id="rId34" o:title=""/>
          </v:shape>
          <o:OLEObject Type="Embed" ProgID="Equation.DSMT4" ShapeID="_x0000_i1038" DrawAspect="Content" ObjectID="_1571043758" r:id="rId35"/>
        </w:object>
      </w:r>
    </w:p>
    <w:p w14:paraId="4EB474F2" w14:textId="77777777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</w:p>
    <w:p w14:paraId="78C9F786" w14:textId="0176EB0D" w:rsidR="000F6CA2" w:rsidRDefault="000F6CA2" w:rsidP="000F6CA2">
      <w:pPr>
        <w:shd w:val="clear" w:color="auto" w:fill="FFFFFF"/>
        <w:spacing w:before="346" w:line="211" w:lineRule="exact"/>
        <w:ind w:right="-37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26</w:t>
      </w:r>
      <w:r w:rsidRPr="00483311">
        <w:rPr>
          <w:rFonts w:ascii="Arial" w:hAnsi="Arial" w:cs="Arial"/>
          <w:b/>
          <w:bCs/>
        </w:rPr>
        <w:t>.</w:t>
      </w:r>
      <w:r>
        <w:rPr>
          <w:rFonts w:ascii="Arial" w:hAnsi="Arial" w:cs="Arial"/>
          <w:b/>
          <w:bCs/>
        </w:rPr>
        <w:t xml:space="preserve">  </w:t>
      </w:r>
      <w:r w:rsidRPr="000F6CA2">
        <w:rPr>
          <w:noProof/>
        </w:rPr>
        <w:drawing>
          <wp:inline distT="0" distB="0" distL="0" distR="0" wp14:anchorId="4A240A4B" wp14:editId="7B1C5371">
            <wp:extent cx="533400" cy="323850"/>
            <wp:effectExtent l="0" t="0" r="0" b="0"/>
            <wp:docPr id="2" name="Picture 2" descr="C:\Users\aaron.cress\AppData\Local\Temp\3\7255fd2d-676b-40f2-b34a-65c401480a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aron.cress\AppData\Local\Temp\3\7255fd2d-676b-40f2-b34a-65c401480a55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169204" w14:textId="4F91635E" w:rsidR="000F6CA2" w:rsidRDefault="000F6CA2" w:rsidP="00AE04E5">
      <w:pPr>
        <w:shd w:val="clear" w:color="auto" w:fill="FFFFFF"/>
        <w:spacing w:before="346" w:line="211" w:lineRule="exact"/>
        <w:rPr>
          <w:rFonts w:ascii="Arial" w:hAnsi="Arial" w:cs="Arial"/>
          <w:b/>
          <w:bCs/>
        </w:rPr>
      </w:pPr>
    </w:p>
    <w:p w14:paraId="50EC86A8" w14:textId="1B223657" w:rsidR="000F6CA2" w:rsidRPr="00483311" w:rsidRDefault="000F6CA2" w:rsidP="00AE04E5">
      <w:pPr>
        <w:shd w:val="clear" w:color="auto" w:fill="FFFFFF"/>
        <w:spacing w:before="346" w:line="211" w:lineRule="exact"/>
        <w:sectPr w:rsidR="000F6CA2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307B8C9A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5178147E" w14:textId="77777777" w:rsidR="00AA1C8A" w:rsidRPr="00483311" w:rsidRDefault="00084B02" w:rsidP="00AE04E5">
      <w:pPr>
        <w:shd w:val="clear" w:color="auto" w:fill="FFFFFF"/>
        <w:spacing w:before="197"/>
      </w:pPr>
      <w:r w:rsidRPr="00483311">
        <w:rPr>
          <w:b/>
          <w:bCs/>
          <w:color w:val="000000"/>
          <w:sz w:val="22"/>
          <w:szCs w:val="22"/>
        </w:rPr>
        <w:t>Find the factors of each expression. Check your answer.</w:t>
      </w:r>
    </w:p>
    <w:p w14:paraId="2A7A16CA" w14:textId="46F8C54F" w:rsid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36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</w:t>
      </w:r>
      <w:r w:rsidR="000F6CA2">
        <w:rPr>
          <w:rFonts w:ascii="Arial" w:hAnsi="Arial" w:cs="Arial"/>
          <w:color w:val="000000"/>
        </w:rPr>
        <w:t>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color w:val="000000"/>
          <w:sz w:val="22"/>
          <w:szCs w:val="22"/>
        </w:rPr>
        <w:t>2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8</w:t>
      </w:r>
    </w:p>
    <w:p w14:paraId="0B48F621" w14:textId="32F052F9" w:rsidR="00AA1C8A" w:rsidRP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</w:t>
      </w:r>
      <w:r w:rsidR="000F6CA2"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rFonts w:hAnsi="Arial"/>
          <w:color w:val="000000"/>
          <w:sz w:val="22"/>
          <w:szCs w:val="22"/>
        </w:rPr>
        <w:t>16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25</w:t>
      </w:r>
      <w:r w:rsidR="00084B02" w:rsidRPr="00483311">
        <w:rPr>
          <w:rFonts w:ascii="Arial" w:hAnsi="Arial" w:cs="Arial"/>
          <w:color w:val="000000"/>
        </w:rPr>
        <w:tab/>
      </w:r>
      <w:r w:rsidR="000F6CA2">
        <w:rPr>
          <w:rFonts w:ascii="Arial" w:hAnsi="Arial" w:cs="Arial"/>
          <w:color w:val="000000"/>
        </w:rPr>
        <w:t>3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>4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108830FF" w:rsidR="00AA1C8A" w:rsidRPr="00483311" w:rsidRDefault="000F6CA2">
      <w:pPr>
        <w:shd w:val="clear" w:color="auto" w:fill="FFFFFF"/>
        <w:tabs>
          <w:tab w:val="left" w:pos="4459"/>
        </w:tabs>
        <w:spacing w:before="154" w:after="77"/>
        <w:ind w:left="19"/>
      </w:pPr>
      <w:r>
        <w:rPr>
          <w:rFonts w:ascii="Arial" w:hAnsi="Arial" w:cs="Arial"/>
          <w:b/>
          <w:bCs/>
          <w:color w:val="000000"/>
        </w:rPr>
        <w:t>31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 xml:space="preserve"> 5 = 0</w:t>
      </w:r>
      <w:r w:rsidR="00084B02" w:rsidRPr="00483311">
        <w:rPr>
          <w:rFonts w:ascii="Arial" w:hAnsi="Arial" w:cs="Arial"/>
          <w:color w:val="000000"/>
        </w:rPr>
        <w:tab/>
      </w:r>
      <w:r w:rsidR="0015402E">
        <w:rPr>
          <w:rFonts w:ascii="Arial" w:hAnsi="Arial" w:cs="Arial"/>
          <w:color w:val="000000"/>
        </w:rPr>
        <w:t>3</w:t>
      </w:r>
      <w:r>
        <w:rPr>
          <w:rFonts w:ascii="Arial" w:hAnsi="Arial" w:cs="Arial"/>
          <w:color w:val="000000"/>
        </w:rPr>
        <w:t>2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</w:t>
      </w:r>
      <w:r w:rsidR="00084B02" w:rsidRPr="00A50C8A">
        <w:rPr>
          <w:i/>
          <w:iCs/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CD5057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6111830F" w:rsidR="00AA1C8A" w:rsidRDefault="000F6CA2">
      <w:pPr>
        <w:shd w:val="clear" w:color="auto" w:fill="FFFFFF"/>
        <w:spacing w:line="730" w:lineRule="exact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3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3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5 = 0</w:t>
      </w:r>
    </w:p>
    <w:p w14:paraId="7CE576EB" w14:textId="12AC0B6C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="000F6CA2">
        <w:rPr>
          <w:rFonts w:ascii="Arial" w:hAnsi="Arial" w:cs="Arial"/>
          <w:b/>
          <w:bCs/>
          <w:color w:val="000000"/>
        </w:rPr>
        <w:t>34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24ED879A" w14:textId="77777777" w:rsidR="00AA1C8A" w:rsidRPr="00483311" w:rsidRDefault="00CD5057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026AF9D0" w14:textId="77777777" w:rsidR="00AA1C8A" w:rsidRDefault="00CD5057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59BF0C36" w14:textId="72BA5FF6" w:rsidR="00AA1C8A" w:rsidRPr="00483311" w:rsidRDefault="00CD5057" w:rsidP="00AA1C8A">
      <w:pPr>
        <w:shd w:val="clear" w:color="auto" w:fill="FFFFFF"/>
        <w:jc w:val="center"/>
        <w:rPr>
          <w:sz w:val="22"/>
          <w:szCs w:val="22"/>
        </w:rPr>
      </w:pP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15306C" w14:textId="77777777" w:rsidR="00CD5057" w:rsidRDefault="00CD5057" w:rsidP="0015402E">
      <w:r>
        <w:separator/>
      </w:r>
    </w:p>
  </w:endnote>
  <w:endnote w:type="continuationSeparator" w:id="0">
    <w:p w14:paraId="1C37AF35" w14:textId="77777777" w:rsidR="00CD5057" w:rsidRDefault="00CD5057" w:rsidP="00154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D1CDC8E" w14:textId="77777777" w:rsidR="00CD5057" w:rsidRDefault="00CD5057" w:rsidP="0015402E">
      <w:r>
        <w:separator/>
      </w:r>
    </w:p>
  </w:footnote>
  <w:footnote w:type="continuationSeparator" w:id="0">
    <w:p w14:paraId="0441AE80" w14:textId="77777777" w:rsidR="00CD5057" w:rsidRDefault="00CD5057" w:rsidP="001540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51B"/>
    <w:rsid w:val="00084B02"/>
    <w:rsid w:val="000F6CA2"/>
    <w:rsid w:val="0015402E"/>
    <w:rsid w:val="003F551B"/>
    <w:rsid w:val="009E3AE3"/>
    <w:rsid w:val="00AD5B87"/>
    <w:rsid w:val="00AE04E5"/>
    <w:rsid w:val="00BD413D"/>
    <w:rsid w:val="00C02C36"/>
    <w:rsid w:val="00CD5057"/>
    <w:rsid w:val="00D31DEA"/>
    <w:rsid w:val="00E75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402E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2E"/>
  </w:style>
  <w:style w:type="paragraph" w:styleId="Footer">
    <w:name w:val="footer"/>
    <w:basedOn w:val="Normal"/>
    <w:link w:val="Foot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2E"/>
  </w:style>
  <w:style w:type="character" w:styleId="PlaceholderText">
    <w:name w:val="Placeholder Text"/>
    <w:basedOn w:val="DefaultParagraphFont"/>
    <w:uiPriority w:val="99"/>
    <w:semiHidden/>
    <w:rsid w:val="000F6C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1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cp:lastPrinted>2016-10-24T10:59:00Z</cp:lastPrinted>
  <dcterms:created xsi:type="dcterms:W3CDTF">2017-11-01T16:16:00Z</dcterms:created>
  <dcterms:modified xsi:type="dcterms:W3CDTF">2017-11-01T16:16:00Z</dcterms:modified>
</cp:coreProperties>
</file>